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0652" w:rsidRPr="0075357A" w:rsidRDefault="00C3362D" w:rsidP="00C3362D">
      <w:pPr>
        <w:spacing w:line="240" w:lineRule="exact"/>
        <w:rPr>
          <w:rFonts w:ascii="幼圆" w:eastAsia="幼圆"/>
          <w:sz w:val="18"/>
          <w:szCs w:val="18"/>
        </w:rPr>
      </w:pPr>
      <w:r w:rsidRPr="0075357A">
        <w:rPr>
          <w:rFonts w:ascii="幼圆" w:eastAsia="幼圆" w:hint="eastAsia"/>
          <w:b/>
          <w:sz w:val="18"/>
          <w:szCs w:val="18"/>
        </w:rPr>
        <w:t>1.特征函数、母函数、条件期望</w:t>
      </w:r>
      <w:r w:rsidRPr="0075357A">
        <w:rPr>
          <w:rFonts w:ascii="幼圆" w:eastAsia="幼圆" w:hint="eastAsia"/>
          <w:sz w:val="18"/>
          <w:szCs w:val="18"/>
        </w:rPr>
        <w:t>；</w:t>
      </w:r>
    </w:p>
    <w:p w:rsidR="00C3362D" w:rsidRPr="00C3362D" w:rsidRDefault="00615688" w:rsidP="00615688">
      <w:r>
        <w:rPr>
          <w:noProof/>
        </w:rPr>
        <w:drawing>
          <wp:inline distT="0" distB="0" distL="0" distR="0" wp14:anchorId="4CFE0799" wp14:editId="2A937096">
            <wp:extent cx="1505585" cy="5524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74B9D1" wp14:editId="1CA0FCE3">
            <wp:extent cx="1505585" cy="643255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64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362D">
        <w:t xml:space="preserve"> </w:t>
      </w:r>
    </w:p>
    <w:p w:rsidR="00615688" w:rsidRDefault="00615688" w:rsidP="00532375">
      <w:pPr>
        <w:rPr>
          <w:b/>
          <w:bCs/>
        </w:rPr>
      </w:pPr>
      <w:r>
        <w:rPr>
          <w:noProof/>
        </w:rPr>
        <w:drawing>
          <wp:inline distT="0" distB="0" distL="0" distR="0" wp14:anchorId="68BEE140" wp14:editId="2E5D6543">
            <wp:extent cx="1505585" cy="9525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5688" w:rsidRDefault="00615688" w:rsidP="00532375">
      <w:pPr>
        <w:rPr>
          <w:b/>
          <w:bCs/>
        </w:rPr>
      </w:pPr>
      <w:r>
        <w:rPr>
          <w:noProof/>
        </w:rPr>
        <w:drawing>
          <wp:inline distT="0" distB="0" distL="0" distR="0" wp14:anchorId="2EA3A006" wp14:editId="42FEB591">
            <wp:extent cx="1505585" cy="93472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93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308" w:rsidRDefault="005D6308" w:rsidP="005D6308">
      <w:pPr>
        <w:rPr>
          <w:b/>
          <w:bCs/>
        </w:rPr>
      </w:pPr>
      <w:r>
        <w:rPr>
          <w:noProof/>
        </w:rPr>
        <w:drawing>
          <wp:inline distT="0" distB="0" distL="0" distR="0" wp14:anchorId="5FEEDD7B" wp14:editId="69B3A082">
            <wp:extent cx="1505585" cy="54165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541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308" w:rsidRPr="005D6308" w:rsidRDefault="005D6308" w:rsidP="005D6308">
      <w:pPr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1EDCB4DB" wp14:editId="1412F89F">
            <wp:extent cx="1505585" cy="596900"/>
            <wp:effectExtent l="0" t="0" r="0" b="0"/>
            <wp:docPr id="28674" name="图片 28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375" w:rsidRPr="0075357A" w:rsidRDefault="00532375" w:rsidP="00532375">
      <w:pPr>
        <w:spacing w:line="240" w:lineRule="exact"/>
        <w:rPr>
          <w:rFonts w:ascii="幼圆" w:eastAsia="幼圆"/>
          <w:b/>
        </w:rPr>
      </w:pPr>
      <w:r w:rsidRPr="0075357A">
        <w:rPr>
          <w:rFonts w:ascii="幼圆" w:eastAsia="幼圆" w:hint="eastAsia"/>
          <w:b/>
        </w:rPr>
        <w:t>2.随机过程的分布；</w:t>
      </w:r>
    </w:p>
    <w:p w:rsidR="00532375" w:rsidRDefault="005D6308" w:rsidP="00C3362D">
      <w:r>
        <w:rPr>
          <w:noProof/>
        </w:rPr>
        <w:drawing>
          <wp:inline distT="0" distB="0" distL="0" distR="0" wp14:anchorId="7FD62ACB" wp14:editId="45B774D0">
            <wp:extent cx="1505585" cy="1191895"/>
            <wp:effectExtent l="0" t="0" r="0" b="8255"/>
            <wp:docPr id="28691" name="图片 28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375" w:rsidRDefault="005D6308" w:rsidP="00C3362D">
      <w:r>
        <w:rPr>
          <w:noProof/>
        </w:rPr>
        <w:drawing>
          <wp:inline distT="0" distB="0" distL="0" distR="0" wp14:anchorId="03173DCE" wp14:editId="4A74B4C6">
            <wp:extent cx="1505585" cy="677545"/>
            <wp:effectExtent l="0" t="0" r="0" b="8255"/>
            <wp:docPr id="28692" name="图片 28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67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24976">
        <w:rPr>
          <w:noProof/>
        </w:rPr>
        <w:lastRenderedPageBreak/>
        <w:drawing>
          <wp:inline distT="0" distB="0" distL="0" distR="0" wp14:anchorId="67654CF8" wp14:editId="1F9BDC31">
            <wp:extent cx="1614115" cy="1186547"/>
            <wp:effectExtent l="0" t="0" r="571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50558" cy="1213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33E" w:rsidRDefault="0046333E" w:rsidP="00C3362D">
      <w:pPr>
        <w:rPr>
          <w:rFonts w:hint="eastAsia"/>
        </w:rPr>
      </w:pPr>
      <w:r>
        <w:rPr>
          <w:noProof/>
        </w:rPr>
        <w:drawing>
          <wp:inline distT="0" distB="0" distL="0" distR="0" wp14:anchorId="7ABC0A06" wp14:editId="7E907AFA">
            <wp:extent cx="1730375" cy="1042670"/>
            <wp:effectExtent l="0" t="0" r="3175" b="5080"/>
            <wp:docPr id="28693" name="图片 28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042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976" w:rsidRDefault="0046333E" w:rsidP="00C3362D">
      <w:pPr>
        <w:rPr>
          <w:rFonts w:hint="eastAsia"/>
        </w:rPr>
      </w:pPr>
      <w:r>
        <w:rPr>
          <w:noProof/>
        </w:rPr>
        <w:drawing>
          <wp:inline distT="0" distB="0" distL="0" distR="0" wp14:anchorId="6D473924" wp14:editId="4A913BAB">
            <wp:extent cx="1730375" cy="584835"/>
            <wp:effectExtent l="0" t="0" r="3175" b="5715"/>
            <wp:docPr id="28694" name="图片 28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584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976" w:rsidRPr="0075357A" w:rsidRDefault="00624976" w:rsidP="0075357A">
      <w:pPr>
        <w:spacing w:line="240" w:lineRule="exact"/>
        <w:rPr>
          <w:b/>
        </w:rPr>
      </w:pPr>
      <w:r w:rsidRPr="0075357A">
        <w:rPr>
          <w:rFonts w:hint="eastAsia"/>
          <w:b/>
        </w:rPr>
        <w:t>3.</w:t>
      </w:r>
      <w:r w:rsidRPr="0075357A">
        <w:rPr>
          <w:rFonts w:hint="eastAsia"/>
          <w:b/>
        </w:rPr>
        <w:t>泊松过程</w:t>
      </w:r>
    </w:p>
    <w:p w:rsidR="0046333E" w:rsidRDefault="0046333E" w:rsidP="00624976">
      <w:r>
        <w:rPr>
          <w:noProof/>
        </w:rPr>
        <w:drawing>
          <wp:inline distT="0" distB="0" distL="0" distR="0" wp14:anchorId="0C6BEE12" wp14:editId="126ED91A">
            <wp:extent cx="1730375" cy="990600"/>
            <wp:effectExtent l="0" t="0" r="3175" b="0"/>
            <wp:docPr id="28695" name="图片 28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33E" w:rsidRDefault="0046333E" w:rsidP="00624976">
      <w:r>
        <w:rPr>
          <w:noProof/>
        </w:rPr>
        <w:drawing>
          <wp:inline distT="0" distB="0" distL="0" distR="0" wp14:anchorId="24CD3033" wp14:editId="0C008506">
            <wp:extent cx="1730375" cy="885825"/>
            <wp:effectExtent l="0" t="0" r="3175" b="9525"/>
            <wp:docPr id="28696" name="图片 28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33E" w:rsidRPr="0046333E" w:rsidRDefault="0046333E" w:rsidP="0046333E">
      <w:pPr>
        <w:rPr>
          <w:rFonts w:hint="eastAsia"/>
        </w:rPr>
      </w:pPr>
      <w:r>
        <w:rPr>
          <w:noProof/>
        </w:rPr>
        <w:drawing>
          <wp:inline distT="0" distB="0" distL="0" distR="0" wp14:anchorId="0915E6DC" wp14:editId="6B421040">
            <wp:extent cx="1730375" cy="1228090"/>
            <wp:effectExtent l="0" t="0" r="3175" b="0"/>
            <wp:docPr id="28697" name="图片 28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57A" w:rsidRPr="00624976" w:rsidRDefault="0075357A" w:rsidP="0046333E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F952F3D" wp14:editId="4B46ADA6">
            <wp:extent cx="1730375" cy="986155"/>
            <wp:effectExtent l="0" t="0" r="3175" b="4445"/>
            <wp:docPr id="28698" name="图片 28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98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CC" w:rsidRDefault="00592BCC" w:rsidP="00624976">
      <w:r>
        <w:rPr>
          <w:noProof/>
        </w:rPr>
        <w:drawing>
          <wp:inline distT="0" distB="0" distL="0" distR="0" wp14:anchorId="0910F162" wp14:editId="484CF49A">
            <wp:extent cx="1779881" cy="993913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17767" cy="1015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0A39BA" wp14:editId="37ECCA83">
            <wp:extent cx="1702109" cy="1343770"/>
            <wp:effectExtent l="0" t="0" r="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22580" cy="1359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DF8C124" wp14:editId="755E5161">
            <wp:extent cx="1693628" cy="1164186"/>
            <wp:effectExtent l="0" t="0" r="190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13223" cy="1177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0C4DE56" wp14:editId="656FB09C">
            <wp:extent cx="1367624" cy="999813"/>
            <wp:effectExtent l="0" t="0" r="444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98751" cy="1022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723A0E" wp14:editId="16C7913D">
            <wp:extent cx="1717482" cy="944665"/>
            <wp:effectExtent l="0" t="0" r="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33485" cy="953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1361E10" wp14:editId="57E79262">
            <wp:extent cx="1669774" cy="1171449"/>
            <wp:effectExtent l="0" t="0" r="698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81095" cy="117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CC" w:rsidRDefault="00592BCC" w:rsidP="00624976">
      <w:r>
        <w:rPr>
          <w:noProof/>
        </w:rPr>
        <w:drawing>
          <wp:inline distT="0" distB="0" distL="0" distR="0" wp14:anchorId="7AC68A27" wp14:editId="545ED23D">
            <wp:extent cx="1641410" cy="1089329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75287" cy="1111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357A">
        <w:rPr>
          <w:noProof/>
        </w:rPr>
        <w:drawing>
          <wp:inline distT="0" distB="0" distL="0" distR="0" wp14:anchorId="1693A158" wp14:editId="326F337D">
            <wp:extent cx="1730375" cy="1342390"/>
            <wp:effectExtent l="0" t="0" r="3175" b="0"/>
            <wp:docPr id="28700" name="图片 28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34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CC" w:rsidRDefault="0075357A" w:rsidP="00624976">
      <w:r>
        <w:rPr>
          <w:noProof/>
        </w:rPr>
        <w:drawing>
          <wp:inline distT="0" distB="0" distL="0" distR="0" wp14:anchorId="59BEAFBF" wp14:editId="6F4AA2B4">
            <wp:extent cx="1730375" cy="1081377"/>
            <wp:effectExtent l="0" t="0" r="3175" b="5080"/>
            <wp:docPr id="28699" name="图片 28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36244" cy="108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CC" w:rsidRDefault="00592BCC" w:rsidP="00624976">
      <w:r>
        <w:rPr>
          <w:noProof/>
        </w:rPr>
        <w:drawing>
          <wp:inline distT="0" distB="0" distL="0" distR="0" wp14:anchorId="74FD6640" wp14:editId="16C15664">
            <wp:extent cx="1717482" cy="1126446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30786" cy="1135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CC" w:rsidRDefault="00592BCC" w:rsidP="00624976">
      <w:r>
        <w:rPr>
          <w:noProof/>
        </w:rPr>
        <w:lastRenderedPageBreak/>
        <w:drawing>
          <wp:inline distT="0" distB="0" distL="0" distR="0" wp14:anchorId="7ED4DCD7" wp14:editId="20DD8F3D">
            <wp:extent cx="1661822" cy="969797"/>
            <wp:effectExtent l="0" t="0" r="0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82128" cy="981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CC" w:rsidRDefault="00592BCC" w:rsidP="00624976">
      <w:r>
        <w:rPr>
          <w:noProof/>
        </w:rPr>
        <w:drawing>
          <wp:inline distT="0" distB="0" distL="0" distR="0" wp14:anchorId="3BB4A127" wp14:editId="35AEED1B">
            <wp:extent cx="1717040" cy="1271642"/>
            <wp:effectExtent l="0" t="0" r="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32317" cy="1282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CC" w:rsidRPr="00592BCC" w:rsidRDefault="00592BCC" w:rsidP="00592BCC">
      <w:r w:rsidRPr="00592BCC">
        <w:rPr>
          <w:b/>
          <w:bCs/>
        </w:rPr>
        <w:t>4.</w:t>
      </w:r>
      <w:r w:rsidRPr="00592BCC">
        <w:rPr>
          <w:b/>
          <w:bCs/>
        </w:rPr>
        <w:t>马尔可夫链</w:t>
      </w:r>
    </w:p>
    <w:p w:rsidR="00E41CBB" w:rsidRDefault="0075357A" w:rsidP="0075357A">
      <w:pPr>
        <w:rPr>
          <w:rFonts w:hint="eastAsia"/>
        </w:rPr>
      </w:pPr>
      <w:r>
        <w:rPr>
          <w:noProof/>
        </w:rPr>
        <w:drawing>
          <wp:inline distT="0" distB="0" distL="0" distR="0" wp14:anchorId="4BFCF7FF" wp14:editId="24B25AE2">
            <wp:extent cx="1730375" cy="1181735"/>
            <wp:effectExtent l="0" t="0" r="3175" b="0"/>
            <wp:docPr id="28701" name="图片 28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18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57A" w:rsidRPr="0075357A" w:rsidRDefault="0075357A" w:rsidP="0075357A">
      <w:pPr>
        <w:rPr>
          <w:rFonts w:hint="eastAsia"/>
        </w:rPr>
      </w:pPr>
      <w:r>
        <w:rPr>
          <w:noProof/>
        </w:rPr>
        <w:drawing>
          <wp:inline distT="0" distB="0" distL="0" distR="0" wp14:anchorId="6252781B" wp14:editId="3251F840">
            <wp:extent cx="1730375" cy="652007"/>
            <wp:effectExtent l="0" t="0" r="3175" b="0"/>
            <wp:docPr id="28702" name="图片 28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b="25971"/>
                    <a:stretch/>
                  </pic:blipFill>
                  <pic:spPr bwMode="auto">
                    <a:xfrm>
                      <a:off x="0" y="0"/>
                      <a:ext cx="1730375" cy="6520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1CBB" w:rsidRDefault="00E41CBB" w:rsidP="00624976">
      <w:pPr>
        <w:rPr>
          <w:noProof/>
        </w:rPr>
      </w:pPr>
      <w:r>
        <w:rPr>
          <w:noProof/>
        </w:rPr>
        <w:drawing>
          <wp:inline distT="0" distB="0" distL="0" distR="0" wp14:anchorId="71AF4B2D" wp14:editId="681EB62A">
            <wp:extent cx="1730375" cy="1101090"/>
            <wp:effectExtent l="0" t="0" r="3175" b="3810"/>
            <wp:docPr id="28703" name="图片 28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CC" w:rsidRDefault="00592BCC" w:rsidP="00624976">
      <w:r>
        <w:rPr>
          <w:noProof/>
        </w:rPr>
        <w:lastRenderedPageBreak/>
        <w:drawing>
          <wp:inline distT="0" distB="0" distL="0" distR="0" wp14:anchorId="0451FCC2" wp14:editId="031C9C3A">
            <wp:extent cx="1838021" cy="106730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56024" cy="10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E80C820" wp14:editId="66FD84CD">
            <wp:extent cx="1873360" cy="1009816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95217" cy="1021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2488">
        <w:rPr>
          <w:noProof/>
        </w:rPr>
        <w:drawing>
          <wp:inline distT="0" distB="0" distL="0" distR="0" wp14:anchorId="58503A30" wp14:editId="2ED9A3FF">
            <wp:extent cx="1845972" cy="1035623"/>
            <wp:effectExtent l="0" t="0" r="190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56420" cy="1041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2488">
        <w:rPr>
          <w:noProof/>
        </w:rPr>
        <w:drawing>
          <wp:inline distT="0" distB="0" distL="0" distR="0" wp14:anchorId="1F879F1D" wp14:editId="0A4B3095">
            <wp:extent cx="1877778" cy="1302172"/>
            <wp:effectExtent l="0" t="0" r="825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23238" cy="1333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Default="00742488" w:rsidP="00624976">
      <w:r>
        <w:rPr>
          <w:noProof/>
        </w:rPr>
        <w:drawing>
          <wp:inline distT="0" distB="0" distL="0" distR="0" wp14:anchorId="21DB9DA5" wp14:editId="24C685E4">
            <wp:extent cx="1830070" cy="1210873"/>
            <wp:effectExtent l="0" t="0" r="0" b="889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49349" cy="1223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Pr="00E41CBB" w:rsidRDefault="00742488" w:rsidP="00E41CBB">
      <w:pPr>
        <w:spacing w:line="160" w:lineRule="exact"/>
        <w:rPr>
          <w:sz w:val="15"/>
          <w:szCs w:val="15"/>
        </w:rPr>
      </w:pPr>
      <w:r w:rsidRPr="00E41CBB">
        <w:rPr>
          <w:rFonts w:hint="eastAsia"/>
          <w:sz w:val="15"/>
          <w:szCs w:val="15"/>
        </w:rPr>
        <w:t>例</w:t>
      </w:r>
      <w:r w:rsidRPr="00E41CBB">
        <w:rPr>
          <w:sz w:val="15"/>
          <w:szCs w:val="15"/>
        </w:rPr>
        <w:t xml:space="preserve">15   </w:t>
      </w:r>
      <w:r w:rsidRPr="00E41CBB">
        <w:rPr>
          <w:rFonts w:hint="eastAsia"/>
          <w:sz w:val="15"/>
          <w:szCs w:val="15"/>
        </w:rPr>
        <w:t>某同学周一上午是否上课，取决于当天情绪及天气情况，且当天是否下雨与心情好坏没有关系。若下雨且心情好，则</w:t>
      </w:r>
      <w:r w:rsidRPr="00E41CBB">
        <w:rPr>
          <w:sz w:val="15"/>
          <w:szCs w:val="15"/>
        </w:rPr>
        <w:t>50%</w:t>
      </w:r>
      <w:r w:rsidRPr="00E41CBB">
        <w:rPr>
          <w:rFonts w:hint="eastAsia"/>
          <w:sz w:val="15"/>
          <w:szCs w:val="15"/>
        </w:rPr>
        <w:t>的可能会上课；若不下雨且心情好，则有</w:t>
      </w:r>
      <w:r w:rsidRPr="00E41CBB">
        <w:rPr>
          <w:sz w:val="15"/>
          <w:szCs w:val="15"/>
        </w:rPr>
        <w:t>10%</w:t>
      </w:r>
      <w:r w:rsidRPr="00E41CBB">
        <w:rPr>
          <w:rFonts w:hint="eastAsia"/>
          <w:sz w:val="15"/>
          <w:szCs w:val="15"/>
        </w:rPr>
        <w:t>的可能性不上课；若不下雨且心情不好则有</w:t>
      </w:r>
      <w:r w:rsidRPr="00E41CBB">
        <w:rPr>
          <w:sz w:val="15"/>
          <w:szCs w:val="15"/>
        </w:rPr>
        <w:t>40%</w:t>
      </w:r>
      <w:r w:rsidRPr="00E41CBB">
        <w:rPr>
          <w:rFonts w:hint="eastAsia"/>
          <w:sz w:val="15"/>
          <w:szCs w:val="15"/>
        </w:rPr>
        <w:t>的可能性上课；若下雨且心情不好，则有</w:t>
      </w:r>
      <w:r w:rsidRPr="00E41CBB">
        <w:rPr>
          <w:sz w:val="15"/>
          <w:szCs w:val="15"/>
        </w:rPr>
        <w:t>90%</w:t>
      </w:r>
      <w:r w:rsidRPr="00E41CBB">
        <w:rPr>
          <w:rFonts w:hint="eastAsia"/>
          <w:sz w:val="15"/>
          <w:szCs w:val="15"/>
        </w:rPr>
        <w:t>的可能不会上课。</w:t>
      </w:r>
    </w:p>
    <w:p w:rsidR="00742488" w:rsidRPr="00E41CBB" w:rsidRDefault="00742488" w:rsidP="00E41CBB">
      <w:pPr>
        <w:spacing w:line="160" w:lineRule="exact"/>
        <w:rPr>
          <w:sz w:val="15"/>
          <w:szCs w:val="15"/>
        </w:rPr>
      </w:pPr>
      <w:r w:rsidRPr="00E41CBB">
        <w:rPr>
          <w:rFonts w:hint="eastAsia"/>
          <w:sz w:val="15"/>
          <w:szCs w:val="15"/>
        </w:rPr>
        <w:t>假设当天下雨的概率为</w:t>
      </w:r>
      <w:r w:rsidRPr="00E41CBB">
        <w:rPr>
          <w:sz w:val="15"/>
          <w:szCs w:val="15"/>
        </w:rPr>
        <w:t>30%</w:t>
      </w:r>
      <w:r w:rsidRPr="00E41CBB">
        <w:rPr>
          <w:rFonts w:hint="eastAsia"/>
          <w:sz w:val="15"/>
          <w:szCs w:val="15"/>
        </w:rPr>
        <w:t>，该同学当天心情好的概率为</w:t>
      </w:r>
      <w:r w:rsidRPr="00E41CBB">
        <w:rPr>
          <w:sz w:val="15"/>
          <w:szCs w:val="15"/>
        </w:rPr>
        <w:t>20%</w:t>
      </w:r>
      <w:r w:rsidRPr="00E41CBB">
        <w:rPr>
          <w:rFonts w:hint="eastAsia"/>
          <w:sz w:val="15"/>
          <w:szCs w:val="15"/>
        </w:rPr>
        <w:t>，</w:t>
      </w:r>
    </w:p>
    <w:p w:rsidR="00742488" w:rsidRPr="00E41CBB" w:rsidRDefault="00742488" w:rsidP="00E41CBB">
      <w:pPr>
        <w:spacing w:line="160" w:lineRule="exact"/>
        <w:rPr>
          <w:sz w:val="15"/>
          <w:szCs w:val="15"/>
        </w:rPr>
      </w:pPr>
      <w:r w:rsidRPr="00E41CBB">
        <w:rPr>
          <w:rFonts w:hint="eastAsia"/>
          <w:sz w:val="15"/>
          <w:szCs w:val="15"/>
        </w:rPr>
        <w:lastRenderedPageBreak/>
        <w:t>试计算该同学周一上课的可能性是多大？</w:t>
      </w:r>
    </w:p>
    <w:p w:rsidR="00742488" w:rsidRPr="00E41CBB" w:rsidRDefault="00742488" w:rsidP="00E41CBB">
      <w:pPr>
        <w:spacing w:line="160" w:lineRule="exact"/>
        <w:rPr>
          <w:sz w:val="15"/>
          <w:szCs w:val="15"/>
        </w:rPr>
      </w:pPr>
      <w:r w:rsidRPr="00E41CBB">
        <w:rPr>
          <w:rFonts w:hint="eastAsia"/>
          <w:sz w:val="15"/>
          <w:szCs w:val="15"/>
        </w:rPr>
        <w:t>分析：</w:t>
      </w:r>
    </w:p>
    <w:p w:rsidR="00742488" w:rsidRPr="00E41CBB" w:rsidRDefault="00742488" w:rsidP="00E41CBB">
      <w:pPr>
        <w:spacing w:line="160" w:lineRule="exact"/>
        <w:rPr>
          <w:sz w:val="15"/>
          <w:szCs w:val="15"/>
        </w:rPr>
      </w:pPr>
      <w:r w:rsidRPr="00E41CBB">
        <w:rPr>
          <w:rFonts w:hint="eastAsia"/>
          <w:sz w:val="15"/>
          <w:szCs w:val="15"/>
        </w:rPr>
        <w:t>天气情况用随机变量</w:t>
      </w:r>
      <w:r w:rsidRPr="00E41CBB">
        <w:rPr>
          <w:sz w:val="15"/>
          <w:szCs w:val="15"/>
        </w:rPr>
        <w:t>X</w:t>
      </w:r>
      <w:r w:rsidRPr="00E41CBB">
        <w:rPr>
          <w:rFonts w:hint="eastAsia"/>
          <w:sz w:val="15"/>
          <w:szCs w:val="15"/>
        </w:rPr>
        <w:t>表示，“</w:t>
      </w:r>
      <w:r w:rsidRPr="00E41CBB">
        <w:rPr>
          <w:sz w:val="15"/>
          <w:szCs w:val="15"/>
        </w:rPr>
        <w:t>0”</w:t>
      </w:r>
      <w:r w:rsidRPr="00E41CBB">
        <w:rPr>
          <w:rFonts w:hint="eastAsia"/>
          <w:sz w:val="15"/>
          <w:szCs w:val="15"/>
        </w:rPr>
        <w:t>表示下雨，“</w:t>
      </w:r>
      <w:r w:rsidRPr="00E41CBB">
        <w:rPr>
          <w:sz w:val="15"/>
          <w:szCs w:val="15"/>
        </w:rPr>
        <w:t>1”</w:t>
      </w:r>
      <w:r w:rsidRPr="00E41CBB">
        <w:rPr>
          <w:rFonts w:hint="eastAsia"/>
          <w:sz w:val="15"/>
          <w:szCs w:val="15"/>
        </w:rPr>
        <w:t>表示不下雨；心情好坏用</w:t>
      </w:r>
      <w:r w:rsidRPr="00E41CBB">
        <w:rPr>
          <w:sz w:val="15"/>
          <w:szCs w:val="15"/>
        </w:rPr>
        <w:t>Y</w:t>
      </w:r>
      <w:r w:rsidRPr="00E41CBB">
        <w:rPr>
          <w:rFonts w:hint="eastAsia"/>
          <w:sz w:val="15"/>
          <w:szCs w:val="15"/>
        </w:rPr>
        <w:t>表示，“</w:t>
      </w:r>
      <w:r w:rsidRPr="00E41CBB">
        <w:rPr>
          <w:sz w:val="15"/>
          <w:szCs w:val="15"/>
        </w:rPr>
        <w:t>0”</w:t>
      </w:r>
      <w:r w:rsidRPr="00E41CBB">
        <w:rPr>
          <w:rFonts w:hint="eastAsia"/>
          <w:sz w:val="15"/>
          <w:szCs w:val="15"/>
        </w:rPr>
        <w:t>表示心情好用“</w:t>
      </w:r>
      <w:r w:rsidRPr="00E41CBB">
        <w:rPr>
          <w:sz w:val="15"/>
          <w:szCs w:val="15"/>
        </w:rPr>
        <w:t>0”</w:t>
      </w:r>
      <w:r w:rsidRPr="00E41CBB">
        <w:rPr>
          <w:rFonts w:hint="eastAsia"/>
          <w:sz w:val="15"/>
          <w:szCs w:val="15"/>
        </w:rPr>
        <w:t>表示，心情不好用“</w:t>
      </w:r>
      <w:r w:rsidRPr="00E41CBB">
        <w:rPr>
          <w:sz w:val="15"/>
          <w:szCs w:val="15"/>
        </w:rPr>
        <w:t>1”</w:t>
      </w:r>
      <w:r w:rsidRPr="00E41CBB">
        <w:rPr>
          <w:rFonts w:hint="eastAsia"/>
          <w:sz w:val="15"/>
          <w:szCs w:val="15"/>
        </w:rPr>
        <w:t>表示；是否上课用随机变量</w:t>
      </w:r>
      <w:r w:rsidRPr="00E41CBB">
        <w:rPr>
          <w:sz w:val="15"/>
          <w:szCs w:val="15"/>
        </w:rPr>
        <w:t>Z</w:t>
      </w:r>
      <w:r w:rsidRPr="00E41CBB">
        <w:rPr>
          <w:rFonts w:hint="eastAsia"/>
          <w:sz w:val="15"/>
          <w:szCs w:val="15"/>
        </w:rPr>
        <w:t>表示，“</w:t>
      </w:r>
      <w:r w:rsidRPr="00E41CBB">
        <w:rPr>
          <w:sz w:val="15"/>
          <w:szCs w:val="15"/>
        </w:rPr>
        <w:t>0”</w:t>
      </w:r>
      <w:r w:rsidRPr="00E41CBB">
        <w:rPr>
          <w:rFonts w:hint="eastAsia"/>
          <w:sz w:val="15"/>
          <w:szCs w:val="15"/>
        </w:rPr>
        <w:t>表示上课，“</w:t>
      </w:r>
      <w:r w:rsidRPr="00E41CBB">
        <w:rPr>
          <w:sz w:val="15"/>
          <w:szCs w:val="15"/>
        </w:rPr>
        <w:t>1”</w:t>
      </w:r>
      <w:r w:rsidRPr="00E41CBB">
        <w:rPr>
          <w:rFonts w:hint="eastAsia"/>
          <w:sz w:val="15"/>
          <w:szCs w:val="15"/>
        </w:rPr>
        <w:t>表示不上课。由题意可知</w:t>
      </w:r>
    </w:p>
    <w:p w:rsidR="00742488" w:rsidRDefault="00742488" w:rsidP="00624976">
      <w:r w:rsidRPr="00742488">
        <w:rPr>
          <w:noProof/>
        </w:rPr>
        <w:drawing>
          <wp:inline distT="0" distB="0" distL="0" distR="0" wp14:anchorId="0B7B4368" wp14:editId="36685740">
            <wp:extent cx="1770414" cy="779228"/>
            <wp:effectExtent l="0" t="0" r="1270" b="1905"/>
            <wp:docPr id="74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3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613" cy="795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742488" w:rsidRPr="00E41CBB" w:rsidRDefault="00742488" w:rsidP="00E41CBB">
      <w:pPr>
        <w:spacing w:line="160" w:lineRule="exact"/>
        <w:rPr>
          <w:sz w:val="11"/>
          <w:szCs w:val="11"/>
        </w:rPr>
      </w:pPr>
      <w:r w:rsidRPr="00E41CBB">
        <w:rPr>
          <w:rFonts w:hint="eastAsia"/>
          <w:b/>
          <w:bCs/>
          <w:sz w:val="11"/>
          <w:szCs w:val="11"/>
        </w:rPr>
        <w:t>即题目实际上给出了八个个条件概率和四个概率</w:t>
      </w:r>
    </w:p>
    <w:p w:rsidR="00742488" w:rsidRDefault="00742488" w:rsidP="00624976">
      <w:r w:rsidRPr="00742488">
        <w:rPr>
          <w:noProof/>
        </w:rPr>
        <w:drawing>
          <wp:inline distT="0" distB="0" distL="0" distR="0" wp14:anchorId="43A4336B" wp14:editId="22D904DE">
            <wp:extent cx="1733384" cy="502270"/>
            <wp:effectExtent l="0" t="0" r="635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426" cy="516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Pr="00742488">
        <w:rPr>
          <w:noProof/>
        </w:rPr>
        <w:drawing>
          <wp:inline distT="0" distB="0" distL="0" distR="0" wp14:anchorId="4DFCB7DA" wp14:editId="58C9ED59">
            <wp:extent cx="1781914" cy="628153"/>
            <wp:effectExtent l="0" t="0" r="8890" b="635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345" cy="63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E41CBB" w:rsidRDefault="00742488" w:rsidP="00624976">
      <w:pPr>
        <w:rPr>
          <w:noProof/>
        </w:rPr>
      </w:pPr>
      <w:r w:rsidRPr="00742488">
        <w:rPr>
          <w:noProof/>
        </w:rPr>
        <w:drawing>
          <wp:inline distT="0" distB="0" distL="0" distR="0" wp14:anchorId="5A093518" wp14:editId="306BCD33">
            <wp:extent cx="1645920" cy="127085"/>
            <wp:effectExtent l="0" t="0" r="0" b="6350"/>
            <wp:docPr id="3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8769" cy="18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E41CBB" w:rsidRDefault="00E41CBB" w:rsidP="0062497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0EE80A69" wp14:editId="1BB38835">
            <wp:extent cx="1787129" cy="1089329"/>
            <wp:effectExtent l="0" t="0" r="381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00313" cy="109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CBB" w:rsidRDefault="00E41CBB" w:rsidP="00624976">
      <w:pPr>
        <w:rPr>
          <w:noProof/>
        </w:rPr>
      </w:pPr>
      <w:r>
        <w:rPr>
          <w:noProof/>
        </w:rPr>
        <w:drawing>
          <wp:inline distT="0" distB="0" distL="0" distR="0" wp14:anchorId="290007E6" wp14:editId="053225AB">
            <wp:extent cx="1730375" cy="1006475"/>
            <wp:effectExtent l="0" t="0" r="3175" b="317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00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CBB" w:rsidRDefault="00742488" w:rsidP="00624976">
      <w:pPr>
        <w:rPr>
          <w:noProof/>
        </w:rPr>
      </w:pPr>
      <w:r>
        <w:rPr>
          <w:noProof/>
        </w:rPr>
        <w:drawing>
          <wp:inline distT="0" distB="0" distL="0" distR="0" wp14:anchorId="6D9E1E82" wp14:editId="40AF9384">
            <wp:extent cx="1674751" cy="1256306"/>
            <wp:effectExtent l="0" t="0" r="1905" b="1270"/>
            <wp:docPr id="28672" name="图片 28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95820" cy="1272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Default="00742488" w:rsidP="00624976">
      <w:r>
        <w:rPr>
          <w:noProof/>
        </w:rPr>
        <w:lastRenderedPageBreak/>
        <w:drawing>
          <wp:inline distT="0" distB="0" distL="0" distR="0" wp14:anchorId="1DB62003" wp14:editId="65505E7E">
            <wp:extent cx="1669774" cy="851788"/>
            <wp:effectExtent l="0" t="0" r="6985" b="5715"/>
            <wp:docPr id="28673" name="图片 28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87553" cy="860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Default="00742488" w:rsidP="00624976">
      <w:r>
        <w:rPr>
          <w:noProof/>
        </w:rPr>
        <w:drawing>
          <wp:inline distT="0" distB="0" distL="0" distR="0" wp14:anchorId="780AD243" wp14:editId="520D5744">
            <wp:extent cx="1685677" cy="1252315"/>
            <wp:effectExtent l="0" t="0" r="0" b="5080"/>
            <wp:docPr id="28675" name="图片 28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95620" cy="1259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Default="00742488" w:rsidP="00624976">
      <w:r>
        <w:rPr>
          <w:noProof/>
        </w:rPr>
        <w:drawing>
          <wp:inline distT="0" distB="0" distL="0" distR="0" wp14:anchorId="646940BC" wp14:editId="631AB179">
            <wp:extent cx="1725433" cy="1119186"/>
            <wp:effectExtent l="0" t="0" r="8255" b="5080"/>
            <wp:docPr id="28676" name="图片 28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36334" cy="1126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Default="00742488" w:rsidP="00624976">
      <w:r>
        <w:rPr>
          <w:noProof/>
        </w:rPr>
        <w:drawing>
          <wp:inline distT="0" distB="0" distL="0" distR="0" wp14:anchorId="71A50795" wp14:editId="3D3DC40A">
            <wp:extent cx="1637969" cy="996139"/>
            <wp:effectExtent l="0" t="0" r="635" b="0"/>
            <wp:docPr id="28677" name="图片 28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45809" cy="1000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Default="00742488" w:rsidP="00624976">
      <w:r>
        <w:rPr>
          <w:noProof/>
        </w:rPr>
        <w:drawing>
          <wp:inline distT="0" distB="0" distL="0" distR="0" wp14:anchorId="3E68ADE5" wp14:editId="0D7B343D">
            <wp:extent cx="1704816" cy="930303"/>
            <wp:effectExtent l="0" t="0" r="0" b="3175"/>
            <wp:docPr id="28678" name="图片 28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17387" cy="937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Default="00742488" w:rsidP="00742488">
      <w:pPr>
        <w:rPr>
          <w:b/>
          <w:bCs/>
        </w:rPr>
      </w:pPr>
      <w:r w:rsidRPr="00E41CBB">
        <w:rPr>
          <w:b/>
          <w:bCs/>
          <w:sz w:val="18"/>
          <w:szCs w:val="18"/>
        </w:rPr>
        <w:t>5.</w:t>
      </w:r>
      <w:r w:rsidRPr="00E41CBB">
        <w:rPr>
          <w:b/>
          <w:bCs/>
          <w:sz w:val="18"/>
          <w:szCs w:val="18"/>
        </w:rPr>
        <w:t>连续时间的马尔可夫链</w:t>
      </w:r>
      <w:r w:rsidRPr="00742488">
        <w:rPr>
          <w:b/>
          <w:bCs/>
        </w:rPr>
        <w:t>.</w:t>
      </w:r>
    </w:p>
    <w:p w:rsidR="00E41CBB" w:rsidRPr="00742488" w:rsidRDefault="00E41CBB" w:rsidP="00742488">
      <w:r>
        <w:rPr>
          <w:noProof/>
        </w:rPr>
        <w:drawing>
          <wp:inline distT="0" distB="0" distL="0" distR="0" wp14:anchorId="64A6598B" wp14:editId="761D68E3">
            <wp:extent cx="1730375" cy="912495"/>
            <wp:effectExtent l="0" t="0" r="3175" b="190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91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D74" w:rsidRDefault="004C7D74" w:rsidP="00742488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C0C6990" wp14:editId="05BBD81B">
            <wp:extent cx="1730375" cy="756920"/>
            <wp:effectExtent l="0" t="0" r="3175" b="508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75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D74" w:rsidRDefault="004C7D74" w:rsidP="00742488">
      <w:pPr>
        <w:rPr>
          <w:noProof/>
        </w:rPr>
      </w:pPr>
      <w:r>
        <w:rPr>
          <w:noProof/>
        </w:rPr>
        <w:drawing>
          <wp:inline distT="0" distB="0" distL="0" distR="0" wp14:anchorId="6CC72288" wp14:editId="1E030D70">
            <wp:extent cx="1730375" cy="758190"/>
            <wp:effectExtent l="0" t="0" r="3175" b="381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75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D74" w:rsidRDefault="004C7D74" w:rsidP="00742488">
      <w:pPr>
        <w:rPr>
          <w:noProof/>
        </w:rPr>
      </w:pPr>
      <w:r>
        <w:rPr>
          <w:noProof/>
        </w:rPr>
        <w:drawing>
          <wp:inline distT="0" distB="0" distL="0" distR="0" wp14:anchorId="5329505E" wp14:editId="223D434A">
            <wp:extent cx="1730375" cy="1035685"/>
            <wp:effectExtent l="0" t="0" r="317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D74" w:rsidRDefault="00742488" w:rsidP="00742488">
      <w:pPr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3FEDA805" wp14:editId="04AB8EE9">
            <wp:extent cx="1730375" cy="1390605"/>
            <wp:effectExtent l="0" t="0" r="3175" b="635"/>
            <wp:docPr id="28681" name="图片 28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740977" cy="1399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Pr="00742488" w:rsidRDefault="00742488" w:rsidP="00742488">
      <w:r w:rsidRPr="00742488">
        <w:rPr>
          <w:b/>
          <w:bCs/>
        </w:rPr>
        <w:t>6.</w:t>
      </w:r>
      <w:r w:rsidRPr="00742488">
        <w:rPr>
          <w:b/>
          <w:bCs/>
        </w:rPr>
        <w:t>平稳过程</w:t>
      </w:r>
    </w:p>
    <w:p w:rsidR="00742488" w:rsidRPr="004C7D74" w:rsidRDefault="00742488" w:rsidP="004C7D74">
      <w:pPr>
        <w:spacing w:line="160" w:lineRule="exact"/>
        <w:rPr>
          <w:sz w:val="18"/>
          <w:szCs w:val="18"/>
        </w:rPr>
      </w:pPr>
      <w:r w:rsidRPr="004C7D74">
        <w:rPr>
          <w:rFonts w:hint="eastAsia"/>
          <w:b/>
          <w:bCs/>
          <w:sz w:val="18"/>
          <w:szCs w:val="18"/>
        </w:rPr>
        <w:t>如果过程的统计特性不随时间的推移而变化</w:t>
      </w:r>
      <w:r w:rsidRPr="004C7D74">
        <w:rPr>
          <w:b/>
          <w:bCs/>
          <w:sz w:val="18"/>
          <w:szCs w:val="18"/>
        </w:rPr>
        <w:t xml:space="preserve">, </w:t>
      </w:r>
      <w:r w:rsidRPr="004C7D74">
        <w:rPr>
          <w:rFonts w:hint="eastAsia"/>
          <w:b/>
          <w:bCs/>
          <w:sz w:val="18"/>
          <w:szCs w:val="18"/>
        </w:rPr>
        <w:t>则称之为平稳随机过程</w:t>
      </w:r>
    </w:p>
    <w:p w:rsidR="00742488" w:rsidRDefault="00742488" w:rsidP="00742488">
      <w:r>
        <w:rPr>
          <w:noProof/>
        </w:rPr>
        <w:drawing>
          <wp:inline distT="0" distB="0" distL="0" distR="0" wp14:anchorId="3C3DEFEC" wp14:editId="105865BF">
            <wp:extent cx="1741336" cy="931600"/>
            <wp:effectExtent l="0" t="0" r="0" b="1905"/>
            <wp:docPr id="28682" name="图片 28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59522" cy="941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D74" w:rsidRDefault="00742488" w:rsidP="00742488">
      <w:pPr>
        <w:rPr>
          <w:noProof/>
        </w:rPr>
      </w:pPr>
      <w:r>
        <w:rPr>
          <w:noProof/>
        </w:rPr>
        <w:drawing>
          <wp:inline distT="0" distB="0" distL="0" distR="0" wp14:anchorId="459884C3" wp14:editId="5124E7F0">
            <wp:extent cx="1749287" cy="1218633"/>
            <wp:effectExtent l="0" t="0" r="3810" b="635"/>
            <wp:docPr id="28683" name="图片 28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763597" cy="1228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D74" w:rsidRDefault="004C7D74" w:rsidP="00742488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5796428E" wp14:editId="1B2AB838">
            <wp:extent cx="1730375" cy="677545"/>
            <wp:effectExtent l="0" t="0" r="3175" b="825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67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A42" w:rsidRDefault="00E93A42" w:rsidP="00742488">
      <w:pPr>
        <w:rPr>
          <w:noProof/>
        </w:rPr>
      </w:pPr>
      <w:r>
        <w:rPr>
          <w:noProof/>
        </w:rPr>
        <w:drawing>
          <wp:inline distT="0" distB="0" distL="0" distR="0" wp14:anchorId="3B27D52E" wp14:editId="5C57EFD7">
            <wp:extent cx="1730375" cy="866775"/>
            <wp:effectExtent l="0" t="0" r="3175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A42" w:rsidRDefault="00E93A42" w:rsidP="00742488">
      <w:pPr>
        <w:rPr>
          <w:noProof/>
        </w:rPr>
      </w:pPr>
      <w:r>
        <w:rPr>
          <w:noProof/>
        </w:rPr>
        <w:drawing>
          <wp:inline distT="0" distB="0" distL="0" distR="0" wp14:anchorId="04F12E7D" wp14:editId="6707C656">
            <wp:extent cx="1730375" cy="931545"/>
            <wp:effectExtent l="0" t="0" r="3175" b="190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93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A42" w:rsidRDefault="00E93A42" w:rsidP="00742488">
      <w:pPr>
        <w:rPr>
          <w:noProof/>
        </w:rPr>
      </w:pPr>
      <w:r>
        <w:rPr>
          <w:noProof/>
        </w:rPr>
        <w:drawing>
          <wp:inline distT="0" distB="0" distL="0" distR="0" wp14:anchorId="4C2CFA41" wp14:editId="6E20F414">
            <wp:extent cx="1730375" cy="1212850"/>
            <wp:effectExtent l="0" t="0" r="3175" b="635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A42" w:rsidRDefault="00E93A42" w:rsidP="00742488">
      <w:pPr>
        <w:rPr>
          <w:noProof/>
        </w:rPr>
      </w:pPr>
      <w:r>
        <w:rPr>
          <w:noProof/>
        </w:rPr>
        <w:drawing>
          <wp:inline distT="0" distB="0" distL="0" distR="0" wp14:anchorId="7C14C79B" wp14:editId="25F0467E">
            <wp:extent cx="1730375" cy="1217930"/>
            <wp:effectExtent l="0" t="0" r="3175" b="127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217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A42" w:rsidRDefault="00E93A42" w:rsidP="00742488">
      <w:pPr>
        <w:rPr>
          <w:noProof/>
        </w:rPr>
      </w:pPr>
      <w:r>
        <w:rPr>
          <w:noProof/>
        </w:rPr>
        <w:drawing>
          <wp:inline distT="0" distB="0" distL="0" distR="0" wp14:anchorId="581F20FE" wp14:editId="1BA38870">
            <wp:extent cx="1730375" cy="1123315"/>
            <wp:effectExtent l="0" t="0" r="3175" b="63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123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A42" w:rsidRDefault="00B53CAD" w:rsidP="00742488">
      <w:pPr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2A854962" wp14:editId="6325131B">
            <wp:extent cx="1730375" cy="793115"/>
            <wp:effectExtent l="0" t="0" r="3175" b="698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79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CAD" w:rsidRDefault="00B53CAD" w:rsidP="00742488">
      <w:pPr>
        <w:rPr>
          <w:noProof/>
        </w:rPr>
      </w:pPr>
      <w:r>
        <w:rPr>
          <w:noProof/>
        </w:rPr>
        <w:drawing>
          <wp:inline distT="0" distB="0" distL="0" distR="0" wp14:anchorId="06BB8CE9" wp14:editId="31D3AC1B">
            <wp:extent cx="1730375" cy="650240"/>
            <wp:effectExtent l="0" t="0" r="317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65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CAD" w:rsidRDefault="00B53CAD" w:rsidP="00742488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1DD3B6A5" wp14:editId="349F2519">
            <wp:extent cx="1730375" cy="1181100"/>
            <wp:effectExtent l="0" t="0" r="3175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A42" w:rsidRDefault="00742488" w:rsidP="00742488">
      <w:r>
        <w:rPr>
          <w:noProof/>
        </w:rPr>
        <w:drawing>
          <wp:inline distT="0" distB="0" distL="0" distR="0" wp14:anchorId="433152C3" wp14:editId="70300B0B">
            <wp:extent cx="1709530" cy="894315"/>
            <wp:effectExtent l="0" t="0" r="5080" b="1270"/>
            <wp:docPr id="28684" name="图片 28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729882" cy="904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CAD" w:rsidRDefault="00742488" w:rsidP="00742488">
      <w:pPr>
        <w:rPr>
          <w:noProof/>
        </w:rPr>
      </w:pPr>
      <w:r>
        <w:rPr>
          <w:noProof/>
        </w:rPr>
        <w:drawing>
          <wp:inline distT="0" distB="0" distL="0" distR="0" wp14:anchorId="7171AE2F" wp14:editId="58280774">
            <wp:extent cx="1709420" cy="1108800"/>
            <wp:effectExtent l="0" t="0" r="5080" b="0"/>
            <wp:docPr id="28685" name="图片 28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725669" cy="111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0B3E64D" wp14:editId="188D107F">
            <wp:extent cx="1730375" cy="1233981"/>
            <wp:effectExtent l="0" t="0" r="3175" b="4445"/>
            <wp:docPr id="28686" name="图片 28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744276" cy="1243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CAD" w:rsidRDefault="00B53CAD" w:rsidP="00742488">
      <w:pPr>
        <w:rPr>
          <w:noProof/>
        </w:rPr>
      </w:pPr>
      <w:r>
        <w:rPr>
          <w:noProof/>
        </w:rPr>
        <w:drawing>
          <wp:inline distT="0" distB="0" distL="0" distR="0" wp14:anchorId="12721A51" wp14:editId="3E683F29">
            <wp:extent cx="1730375" cy="586105"/>
            <wp:effectExtent l="0" t="0" r="3175" b="444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58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Default="00B53CAD" w:rsidP="00742488">
      <w:r>
        <w:rPr>
          <w:noProof/>
        </w:rPr>
        <w:lastRenderedPageBreak/>
        <w:drawing>
          <wp:inline distT="0" distB="0" distL="0" distR="0" wp14:anchorId="637F6651" wp14:editId="1D45D423">
            <wp:extent cx="1730375" cy="1045210"/>
            <wp:effectExtent l="0" t="0" r="3175" b="254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04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488" w:rsidRPr="00742488" w:rsidRDefault="00742488" w:rsidP="00742488">
      <w:r>
        <w:rPr>
          <w:noProof/>
        </w:rPr>
        <w:drawing>
          <wp:inline distT="0" distB="0" distL="0" distR="0" wp14:anchorId="0C3DB571" wp14:editId="746E8B60">
            <wp:extent cx="1884629" cy="1200647"/>
            <wp:effectExtent l="0" t="0" r="1905" b="0"/>
            <wp:docPr id="28688" name="图片 28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902975" cy="121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r>
        <w:rPr>
          <w:noProof/>
        </w:rPr>
        <w:drawing>
          <wp:inline distT="0" distB="0" distL="0" distR="0" wp14:anchorId="62CB8924" wp14:editId="6DA1E1A8">
            <wp:extent cx="1861300" cy="1192696"/>
            <wp:effectExtent l="0" t="0" r="5715" b="7620"/>
            <wp:docPr id="28689" name="图片 28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883679" cy="1207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742488" w:rsidRDefault="00B53CAD" w:rsidP="00624976">
      <w:r>
        <w:rPr>
          <w:noProof/>
        </w:rPr>
        <w:drawing>
          <wp:inline distT="0" distB="0" distL="0" distR="0" wp14:anchorId="64652BB3" wp14:editId="710840F6">
            <wp:extent cx="1730375" cy="1081405"/>
            <wp:effectExtent l="0" t="0" r="3175" b="444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081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CAD" w:rsidRPr="00742488" w:rsidRDefault="00A7462A" w:rsidP="00624976">
      <w:pPr>
        <w:rPr>
          <w:rFonts w:hint="eastAsia"/>
        </w:rPr>
      </w:pPr>
      <w:r w:rsidRPr="00B53CAD">
        <w:object w:dxaOrig="5040" w:dyaOrig="2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4" type="#_x0000_t75" style="width:135.25pt;height:67.6pt" o:ole="">
            <v:imagedata r:id="rId76" o:title=""/>
          </v:shape>
          <o:OLEObject Type="Embed" ProgID="Equation.DSMT4" ShapeID="_x0000_i1174" DrawAspect="Content" ObjectID="_1570738469" r:id="rId77"/>
        </w:object>
      </w:r>
      <w:r w:rsidR="00B53CAD">
        <w:rPr>
          <w:noProof/>
        </w:rPr>
        <w:drawing>
          <wp:inline distT="0" distB="0" distL="0" distR="0" wp14:anchorId="3A59A174" wp14:editId="52C7AE08">
            <wp:extent cx="1730375" cy="856615"/>
            <wp:effectExtent l="0" t="0" r="3175" b="63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85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53CAD" w:rsidRPr="00742488" w:rsidSect="0046333E">
      <w:pgSz w:w="16838" w:h="11906" w:orient="landscape"/>
      <w:pgMar w:top="340" w:right="238" w:bottom="340" w:left="249" w:header="851" w:footer="992" w:gutter="0"/>
      <w:cols w:num="6" w:space="0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C2604"/>
    <w:multiLevelType w:val="hybridMultilevel"/>
    <w:tmpl w:val="4D04211A"/>
    <w:lvl w:ilvl="0" w:tplc="5B72AB3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76EF6F2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53EB59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3409A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15879F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456E8C8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1FC5830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B88208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22212C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305D33"/>
    <w:multiLevelType w:val="hybridMultilevel"/>
    <w:tmpl w:val="65E6B8E4"/>
    <w:lvl w:ilvl="0" w:tplc="BC3E1C4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950F8F8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C08090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6CCD45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1EE98F6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45068D6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968A43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6A22900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32AC7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3740A0"/>
    <w:multiLevelType w:val="hybridMultilevel"/>
    <w:tmpl w:val="0994CC12"/>
    <w:lvl w:ilvl="0" w:tplc="6786F36A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060861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05EFD3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57EA8B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BC2A46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566F0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F32938E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9E49832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10E1C7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9827BA"/>
    <w:multiLevelType w:val="hybridMultilevel"/>
    <w:tmpl w:val="7A9E8086"/>
    <w:lvl w:ilvl="0" w:tplc="2048D672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AC09F52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8E299F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1E4A11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638D2F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EB804D4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298767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F0065D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949872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4905F9A"/>
    <w:multiLevelType w:val="hybridMultilevel"/>
    <w:tmpl w:val="BFFCAB02"/>
    <w:lvl w:ilvl="0" w:tplc="DBC25A1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7AA422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4ECC4F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2D421B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6FC476A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C1E2B1C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64C569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03E442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04E044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011"/>
    <w:rsid w:val="000D49D6"/>
    <w:rsid w:val="00155DC4"/>
    <w:rsid w:val="001C2BD9"/>
    <w:rsid w:val="0046333E"/>
    <w:rsid w:val="004C7D74"/>
    <w:rsid w:val="00532375"/>
    <w:rsid w:val="00580652"/>
    <w:rsid w:val="00592BCC"/>
    <w:rsid w:val="005D6308"/>
    <w:rsid w:val="00615688"/>
    <w:rsid w:val="00624976"/>
    <w:rsid w:val="00742488"/>
    <w:rsid w:val="0075357A"/>
    <w:rsid w:val="007F4EE6"/>
    <w:rsid w:val="00A7462A"/>
    <w:rsid w:val="00B53CAD"/>
    <w:rsid w:val="00BE45E1"/>
    <w:rsid w:val="00C3362D"/>
    <w:rsid w:val="00E41CBB"/>
    <w:rsid w:val="00E93A42"/>
    <w:rsid w:val="00FC30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124D61"/>
  <w15:chartTrackingRefBased/>
  <w15:docId w15:val="{243D28A8-65BA-4066-B880-1DB0D0658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74248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3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4005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23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0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9835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46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86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56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2342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68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61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5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2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72772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52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7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0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0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03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86289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297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2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8771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92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8354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020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7683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74763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505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8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14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9170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350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314686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95718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76166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02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5735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538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0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02181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697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03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3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77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image" Target="media/image35.png"/><Relationship Id="rId21" Type="http://schemas.openxmlformats.org/officeDocument/2006/relationships/image" Target="media/image17.png"/><Relationship Id="rId34" Type="http://schemas.openxmlformats.org/officeDocument/2006/relationships/image" Target="media/image30.png"/><Relationship Id="rId42" Type="http://schemas.openxmlformats.org/officeDocument/2006/relationships/image" Target="media/image38.jpeg"/><Relationship Id="rId47" Type="http://schemas.openxmlformats.org/officeDocument/2006/relationships/image" Target="media/image43.png"/><Relationship Id="rId50" Type="http://schemas.openxmlformats.org/officeDocument/2006/relationships/image" Target="media/image46.png"/><Relationship Id="rId55" Type="http://schemas.openxmlformats.org/officeDocument/2006/relationships/image" Target="media/image51.png"/><Relationship Id="rId63" Type="http://schemas.openxmlformats.org/officeDocument/2006/relationships/image" Target="media/image59.png"/><Relationship Id="rId68" Type="http://schemas.openxmlformats.org/officeDocument/2006/relationships/image" Target="media/image64.png"/><Relationship Id="rId76" Type="http://schemas.openxmlformats.org/officeDocument/2006/relationships/image" Target="media/image72.wmf"/><Relationship Id="rId7" Type="http://schemas.openxmlformats.org/officeDocument/2006/relationships/image" Target="media/image3.png"/><Relationship Id="rId71" Type="http://schemas.openxmlformats.org/officeDocument/2006/relationships/image" Target="media/image67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9" Type="http://schemas.openxmlformats.org/officeDocument/2006/relationships/image" Target="media/image25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image" Target="media/image33.png"/><Relationship Id="rId40" Type="http://schemas.openxmlformats.org/officeDocument/2006/relationships/image" Target="media/image36.jpeg"/><Relationship Id="rId45" Type="http://schemas.openxmlformats.org/officeDocument/2006/relationships/image" Target="media/image41.png"/><Relationship Id="rId53" Type="http://schemas.openxmlformats.org/officeDocument/2006/relationships/image" Target="media/image49.png"/><Relationship Id="rId58" Type="http://schemas.openxmlformats.org/officeDocument/2006/relationships/image" Target="media/image54.png"/><Relationship Id="rId66" Type="http://schemas.openxmlformats.org/officeDocument/2006/relationships/image" Target="media/image62.png"/><Relationship Id="rId74" Type="http://schemas.openxmlformats.org/officeDocument/2006/relationships/image" Target="media/image70.png"/><Relationship Id="rId79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image" Target="media/image57.png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4" Type="http://schemas.openxmlformats.org/officeDocument/2006/relationships/image" Target="media/image40.png"/><Relationship Id="rId52" Type="http://schemas.openxmlformats.org/officeDocument/2006/relationships/image" Target="media/image48.png"/><Relationship Id="rId60" Type="http://schemas.openxmlformats.org/officeDocument/2006/relationships/image" Target="media/image56.png"/><Relationship Id="rId65" Type="http://schemas.openxmlformats.org/officeDocument/2006/relationships/image" Target="media/image61.png"/><Relationship Id="rId73" Type="http://schemas.openxmlformats.org/officeDocument/2006/relationships/image" Target="media/image69.png"/><Relationship Id="rId78" Type="http://schemas.openxmlformats.org/officeDocument/2006/relationships/image" Target="media/image7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1.png"/><Relationship Id="rId43" Type="http://schemas.openxmlformats.org/officeDocument/2006/relationships/image" Target="media/image39.jpeg"/><Relationship Id="rId48" Type="http://schemas.openxmlformats.org/officeDocument/2006/relationships/image" Target="media/image44.png"/><Relationship Id="rId56" Type="http://schemas.openxmlformats.org/officeDocument/2006/relationships/image" Target="media/image52.png"/><Relationship Id="rId64" Type="http://schemas.openxmlformats.org/officeDocument/2006/relationships/image" Target="media/image60.png"/><Relationship Id="rId69" Type="http://schemas.openxmlformats.org/officeDocument/2006/relationships/image" Target="media/image65.png"/><Relationship Id="rId77" Type="http://schemas.openxmlformats.org/officeDocument/2006/relationships/oleObject" Target="embeddings/oleObject1.bin"/><Relationship Id="rId8" Type="http://schemas.openxmlformats.org/officeDocument/2006/relationships/image" Target="media/image4.png"/><Relationship Id="rId51" Type="http://schemas.openxmlformats.org/officeDocument/2006/relationships/image" Target="media/image47.png"/><Relationship Id="rId72" Type="http://schemas.openxmlformats.org/officeDocument/2006/relationships/image" Target="media/image68.pn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image" Target="media/image34.png"/><Relationship Id="rId46" Type="http://schemas.openxmlformats.org/officeDocument/2006/relationships/image" Target="media/image42.png"/><Relationship Id="rId59" Type="http://schemas.openxmlformats.org/officeDocument/2006/relationships/image" Target="media/image55.png"/><Relationship Id="rId67" Type="http://schemas.openxmlformats.org/officeDocument/2006/relationships/image" Target="media/image63.png"/><Relationship Id="rId20" Type="http://schemas.openxmlformats.org/officeDocument/2006/relationships/image" Target="media/image16.png"/><Relationship Id="rId41" Type="http://schemas.openxmlformats.org/officeDocument/2006/relationships/image" Target="media/image37.jpeg"/><Relationship Id="rId54" Type="http://schemas.openxmlformats.org/officeDocument/2006/relationships/image" Target="media/image50.png"/><Relationship Id="rId62" Type="http://schemas.openxmlformats.org/officeDocument/2006/relationships/image" Target="media/image58.png"/><Relationship Id="rId70" Type="http://schemas.openxmlformats.org/officeDocument/2006/relationships/image" Target="media/image66.png"/><Relationship Id="rId75" Type="http://schemas.openxmlformats.org/officeDocument/2006/relationships/image" Target="media/image7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image" Target="media/image32.png"/><Relationship Id="rId49" Type="http://schemas.openxmlformats.org/officeDocument/2006/relationships/image" Target="media/image45.png"/><Relationship Id="rId57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2</Pages>
  <Words>84</Words>
  <Characters>480</Characters>
  <Application>Microsoft Office Word</Application>
  <DocSecurity>0</DocSecurity>
  <Lines>4</Lines>
  <Paragraphs>1</Paragraphs>
  <ScaleCrop>false</ScaleCrop>
  <Company/>
  <LinksUpToDate>false</LinksUpToDate>
  <CharactersWithSpaces>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曹志威</dc:creator>
  <cp:keywords/>
  <dc:description/>
  <cp:lastModifiedBy>曹志威</cp:lastModifiedBy>
  <cp:revision>4</cp:revision>
  <dcterms:created xsi:type="dcterms:W3CDTF">2017-10-28T07:07:00Z</dcterms:created>
  <dcterms:modified xsi:type="dcterms:W3CDTF">2017-10-28T15:28:00Z</dcterms:modified>
</cp:coreProperties>
</file>